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6B0BF9" w14:textId="77777777" w:rsidR="00C92552" w:rsidRDefault="00C92552" w:rsidP="00C92552">
      <w:pPr>
        <w:pStyle w:val="1"/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综述</w:t>
      </w:r>
    </w:p>
    <w:p w14:paraId="24B70961" w14:textId="77777777" w:rsidR="00C92552" w:rsidRDefault="00C92552" w:rsidP="00534E6C">
      <w:pPr>
        <w:pStyle w:val="2"/>
        <w:numPr>
          <w:ilvl w:val="0"/>
          <w:numId w:val="1"/>
        </w:numPr>
      </w:pPr>
      <w:r>
        <w:rPr>
          <w:rFonts w:hint="eastAsia"/>
        </w:rPr>
        <w:t>命名实体</w:t>
      </w:r>
      <w:r w:rsidR="002F5269">
        <w:t>识别</w:t>
      </w:r>
      <w:r>
        <w:t>任务</w:t>
      </w:r>
    </w:p>
    <w:p w14:paraId="1CEF9160" w14:textId="77777777" w:rsidR="00534E6C" w:rsidRPr="00534E6C" w:rsidRDefault="00534E6C" w:rsidP="00ED2A60">
      <w:pPr>
        <w:pStyle w:val="3"/>
      </w:pPr>
      <w:r>
        <w:rPr>
          <w:rFonts w:hint="eastAsia"/>
        </w:rPr>
        <w:t xml:space="preserve">1.1 </w:t>
      </w:r>
      <w:r>
        <w:rPr>
          <w:rFonts w:hint="eastAsia"/>
        </w:rPr>
        <w:t>命名</w:t>
      </w:r>
      <w:r>
        <w:t>实体识别概念</w:t>
      </w:r>
    </w:p>
    <w:p w14:paraId="2DA8E020" w14:textId="77777777" w:rsidR="00C92552" w:rsidRPr="00F07320" w:rsidRDefault="00C92552" w:rsidP="00C9255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文本中对实体的引用可以有三种形式：命名性指称、名称性指称、代词性指称。</w:t>
      </w:r>
      <w:r>
        <w:rPr>
          <w:rFonts w:hint="eastAsia"/>
          <w:sz w:val="24"/>
          <w:szCs w:val="24"/>
        </w:rPr>
        <w:t>例如在</w:t>
      </w:r>
      <w:r>
        <w:rPr>
          <w:sz w:val="24"/>
          <w:szCs w:val="24"/>
        </w:rPr>
        <w:t>句子</w:t>
      </w:r>
      <w:r>
        <w:rPr>
          <w:rFonts w:hint="eastAsia"/>
          <w:sz w:val="24"/>
          <w:szCs w:val="24"/>
        </w:rPr>
        <w:t>“</w:t>
      </w:r>
      <w:r w:rsidRPr="00C92552">
        <w:rPr>
          <w:rFonts w:hint="eastAsia"/>
          <w:b/>
          <w:sz w:val="24"/>
          <w:szCs w:val="24"/>
        </w:rPr>
        <w:t>中国</w:t>
      </w:r>
      <w:r w:rsidRPr="00C92552">
        <w:rPr>
          <w:b/>
          <w:sz w:val="24"/>
          <w:szCs w:val="24"/>
        </w:rPr>
        <w:t>乒乓球男队主</w:t>
      </w:r>
      <w:r w:rsidRPr="00C92552">
        <w:rPr>
          <w:rFonts w:hint="eastAsia"/>
          <w:b/>
          <w:sz w:val="24"/>
          <w:szCs w:val="24"/>
        </w:rPr>
        <w:t>教练</w:t>
      </w:r>
      <w:r w:rsidRPr="00C92552">
        <w:rPr>
          <w:b/>
          <w:sz w:val="24"/>
          <w:szCs w:val="24"/>
        </w:rPr>
        <w:t>刘国梁出席了会议，他布置了备战世</w:t>
      </w:r>
      <w:r w:rsidRPr="00C92552">
        <w:rPr>
          <w:rFonts w:hint="eastAsia"/>
          <w:b/>
          <w:sz w:val="24"/>
          <w:szCs w:val="24"/>
        </w:rPr>
        <w:t>乒赛</w:t>
      </w:r>
      <w:r w:rsidRPr="00C92552">
        <w:rPr>
          <w:b/>
          <w:sz w:val="24"/>
          <w:szCs w:val="24"/>
        </w:rPr>
        <w:t>的具体安排</w:t>
      </w:r>
      <w:r>
        <w:rPr>
          <w:rFonts w:hint="eastAsia"/>
          <w:sz w:val="24"/>
          <w:szCs w:val="24"/>
        </w:rPr>
        <w:t>”中“刘</w:t>
      </w:r>
      <w:r>
        <w:rPr>
          <w:sz w:val="24"/>
          <w:szCs w:val="24"/>
        </w:rPr>
        <w:t>国梁</w:t>
      </w:r>
      <w:r>
        <w:rPr>
          <w:rFonts w:hint="eastAsia"/>
          <w:sz w:val="24"/>
          <w:szCs w:val="24"/>
        </w:rPr>
        <w:t>”的</w:t>
      </w:r>
      <w:r>
        <w:rPr>
          <w:sz w:val="24"/>
          <w:szCs w:val="24"/>
        </w:rPr>
        <w:t>指称项有三个，</w:t>
      </w:r>
      <w:r>
        <w:rPr>
          <w:rFonts w:hint="eastAsia"/>
          <w:sz w:val="24"/>
          <w:szCs w:val="24"/>
        </w:rPr>
        <w:t>其中“中国</w:t>
      </w:r>
      <w:r>
        <w:rPr>
          <w:sz w:val="24"/>
          <w:szCs w:val="24"/>
        </w:rPr>
        <w:t>乒乓球男队主</w:t>
      </w:r>
      <w:r>
        <w:rPr>
          <w:rFonts w:hint="eastAsia"/>
          <w:sz w:val="24"/>
          <w:szCs w:val="24"/>
        </w:rPr>
        <w:t>教练”是</w:t>
      </w:r>
      <w:r>
        <w:rPr>
          <w:sz w:val="24"/>
          <w:szCs w:val="24"/>
        </w:rPr>
        <w:t>名</w:t>
      </w:r>
      <w:r>
        <w:rPr>
          <w:rFonts w:hint="eastAsia"/>
          <w:sz w:val="24"/>
          <w:szCs w:val="24"/>
        </w:rPr>
        <w:t>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刘国梁”是命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他”是</w:t>
      </w:r>
      <w:r>
        <w:rPr>
          <w:sz w:val="24"/>
          <w:szCs w:val="24"/>
        </w:rPr>
        <w:t>代词性指称。</w:t>
      </w:r>
    </w:p>
    <w:p w14:paraId="42AAF3B5" w14:textId="77777777" w:rsidR="00ED2A60" w:rsidRDefault="00C92552" w:rsidP="00ED2A6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命名</w:t>
      </w:r>
      <w:r>
        <w:rPr>
          <w:sz w:val="24"/>
          <w:szCs w:val="24"/>
        </w:rPr>
        <w:t>实体识别任务是识别出文本中实体的命名性指</w:t>
      </w:r>
      <w:r>
        <w:rPr>
          <w:rFonts w:hint="eastAsia"/>
          <w:sz w:val="24"/>
          <w:szCs w:val="24"/>
        </w:rPr>
        <w:t>称</w:t>
      </w:r>
      <w:r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标明其类别</w:t>
      </w:r>
      <w:r>
        <w:rPr>
          <w:rFonts w:hint="eastAsia"/>
          <w:sz w:val="24"/>
          <w:szCs w:val="24"/>
        </w:rPr>
        <w:t>。一般来说</w:t>
      </w:r>
      <w:r>
        <w:rPr>
          <w:sz w:val="24"/>
          <w:szCs w:val="24"/>
        </w:rPr>
        <w:t>，命名实体识别任务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实体</w:t>
      </w:r>
      <w:r>
        <w:rPr>
          <w:sz w:val="24"/>
          <w:szCs w:val="24"/>
        </w:rPr>
        <w:t>类别一般分为三大类</w:t>
      </w:r>
      <w:r>
        <w:rPr>
          <w:rFonts w:hint="eastAsia"/>
          <w:sz w:val="24"/>
          <w:szCs w:val="24"/>
        </w:rPr>
        <w:t>（实体</w:t>
      </w:r>
      <w:r>
        <w:rPr>
          <w:sz w:val="24"/>
          <w:szCs w:val="24"/>
        </w:rPr>
        <w:t>类、</w:t>
      </w:r>
      <w:r>
        <w:rPr>
          <w:rFonts w:hint="eastAsia"/>
          <w:sz w:val="24"/>
          <w:szCs w:val="24"/>
        </w:rPr>
        <w:t>时间</w:t>
      </w:r>
      <w:r>
        <w:rPr>
          <w:sz w:val="24"/>
          <w:szCs w:val="24"/>
        </w:rPr>
        <w:t>类、数字类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七小类（</w:t>
      </w:r>
      <w:r>
        <w:rPr>
          <w:rFonts w:hint="eastAsia"/>
          <w:sz w:val="24"/>
          <w:szCs w:val="24"/>
        </w:rPr>
        <w:t>人名、</w:t>
      </w:r>
      <w:r>
        <w:rPr>
          <w:sz w:val="24"/>
          <w:szCs w:val="24"/>
        </w:rPr>
        <w:t>机构名、地名、时间、日期、货币和百分比）</w:t>
      </w:r>
      <w:r>
        <w:rPr>
          <w:rFonts w:hint="eastAsia"/>
          <w:sz w:val="24"/>
          <w:szCs w:val="24"/>
        </w:rPr>
        <w:t>。不同</w:t>
      </w:r>
      <w:r>
        <w:rPr>
          <w:sz w:val="24"/>
          <w:szCs w:val="24"/>
        </w:rPr>
        <w:t>任务对命名实体类别粒度的需求不同，例如在有些任务中只要识别出一个实体是人，有些任务则需要识别</w:t>
      </w:r>
      <w:r>
        <w:rPr>
          <w:rFonts w:hint="eastAsia"/>
          <w:sz w:val="24"/>
          <w:szCs w:val="24"/>
        </w:rPr>
        <w:t>出</w:t>
      </w:r>
      <w:r>
        <w:rPr>
          <w:sz w:val="24"/>
          <w:szCs w:val="24"/>
        </w:rPr>
        <w:t>一个实体是教师、学生或者医生。</w:t>
      </w:r>
    </w:p>
    <w:p w14:paraId="3354368E" w14:textId="77777777" w:rsidR="00ED2A60" w:rsidRDefault="00ED2A60" w:rsidP="00ED2A60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</w:t>
      </w:r>
      <w:r>
        <w:rPr>
          <w:rFonts w:hint="eastAsia"/>
        </w:rPr>
        <w:t>标注</w:t>
      </w:r>
      <w:r>
        <w:t>方法</w:t>
      </w:r>
    </w:p>
    <w:p w14:paraId="40BDAA38" w14:textId="77777777" w:rsidR="002F5269" w:rsidRDefault="00ED2A60" w:rsidP="002F5269">
      <w:pPr>
        <w:ind w:firstLine="420"/>
      </w:pP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 w:rsidR="00156EC4">
        <w:rPr>
          <w:rStyle w:val="a4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 w:rsidR="00234D08">
        <w:rPr>
          <w:rFonts w:hint="eastAsia"/>
        </w:rPr>
        <w:t>通常在</w:t>
      </w:r>
      <w:r w:rsidR="00234D08">
        <w:t>标注</w:t>
      </w:r>
      <w:r w:rsidR="00234D08">
        <w:rPr>
          <w:rFonts w:hint="eastAsia"/>
        </w:rPr>
        <w:t>的</w:t>
      </w:r>
      <w:r w:rsidR="00234D08">
        <w:t>过程中，会加上命名实体</w:t>
      </w:r>
      <w:r w:rsidR="00234D08">
        <w:rPr>
          <w:rFonts w:hint="eastAsia"/>
        </w:rPr>
        <w:t>的</w:t>
      </w:r>
      <w:r w:rsidR="00234D08">
        <w:t>类别信息</w:t>
      </w:r>
      <w:r w:rsidR="00234D08">
        <w:rPr>
          <w:rFonts w:hint="eastAsia"/>
        </w:rPr>
        <w:t>。</w:t>
      </w:r>
      <w:r w:rsidR="00234D08">
        <w:t>如下</w:t>
      </w:r>
      <w:r w:rsidR="00234D08">
        <w:rPr>
          <w:rFonts w:hint="eastAsia"/>
        </w:rPr>
        <w:t>是</w:t>
      </w:r>
      <w:r w:rsidR="00234D08">
        <w:t>分别使用</w:t>
      </w:r>
      <w:r w:rsidR="00234D08">
        <w:rPr>
          <w:rFonts w:hint="eastAsia"/>
        </w:rPr>
        <w:t>BIO</w:t>
      </w:r>
      <w:r w:rsidR="00234D08">
        <w:rPr>
          <w:rFonts w:hint="eastAsia"/>
        </w:rPr>
        <w:t>方法</w:t>
      </w:r>
      <w:r w:rsidR="00234D08">
        <w:t>和</w:t>
      </w:r>
      <w:r w:rsidR="00234D08">
        <w:t>BIOES</w:t>
      </w:r>
      <w:r w:rsidR="00234D08">
        <w:t>方法对同一个句子进行标注的结果。</w:t>
      </w:r>
    </w:p>
    <w:p w14:paraId="47380EDE" w14:textId="77777777" w:rsidR="002F5269" w:rsidRPr="002F5269" w:rsidRDefault="002F5269" w:rsidP="002F5269">
      <w:pPr>
        <w:ind w:firstLine="420"/>
      </w:pPr>
    </w:p>
    <w:p w14:paraId="4C9F4366" w14:textId="77777777" w:rsidR="002F5269" w:rsidRDefault="002F5269" w:rsidP="002F5269">
      <w:pPr>
        <w:jc w:val="center"/>
      </w:pPr>
      <w:r>
        <w:rPr>
          <w:rFonts w:hint="eastAsia"/>
          <w:noProof/>
        </w:rPr>
        <w:drawing>
          <wp:inline distT="0" distB="0" distL="0" distR="0" wp14:anchorId="6B73D3A9" wp14:editId="558BDEB9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97759" w14:textId="77777777" w:rsidR="002F5269" w:rsidRPr="002F5269" w:rsidRDefault="002F5269" w:rsidP="002F526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5B945C42" w14:textId="77777777" w:rsidR="00534E6C" w:rsidRDefault="00ED2A60" w:rsidP="002F5269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评估标准</w:t>
      </w:r>
    </w:p>
    <w:p w14:paraId="65A44264" w14:textId="783DC41E" w:rsidR="00DC4ACD" w:rsidRPr="002F5269" w:rsidRDefault="00DC4ACD" w:rsidP="00DC4ACD">
      <w:pPr>
        <w:ind w:firstLine="360"/>
      </w:pP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4"/>
        </w:rPr>
        <w:commentReference w:id="1"/>
      </w:r>
      <w:r>
        <w:t>。</w:t>
      </w:r>
      <w:r w:rsidR="00156EC4">
        <w:rPr>
          <w:rFonts w:hint="eastAsia"/>
        </w:rPr>
        <w:t>式</w:t>
      </w:r>
      <w:r w:rsidR="00156EC4">
        <w:t>（</w:t>
      </w:r>
      <w:r w:rsidR="00156EC4">
        <w:rPr>
          <w:rFonts w:hint="eastAsia"/>
        </w:rPr>
        <w:t>1</w:t>
      </w:r>
      <w:r w:rsidR="00156EC4">
        <w:t>-1</w:t>
      </w:r>
      <w:r w:rsidR="00156EC4">
        <w:t>）</w:t>
      </w:r>
      <w:r w:rsidR="00156EC4">
        <w:rPr>
          <w:rFonts w:hint="eastAsia"/>
        </w:rPr>
        <w:t>、式</w:t>
      </w:r>
      <w:r w:rsidR="00156EC4">
        <w:t>（</w:t>
      </w:r>
      <w:r w:rsidR="00156EC4">
        <w:rPr>
          <w:rFonts w:hint="eastAsia"/>
        </w:rPr>
        <w:t>1</w:t>
      </w:r>
      <w:r w:rsidR="00156EC4">
        <w:t>-2</w:t>
      </w:r>
      <w:r w:rsidR="00156EC4">
        <w:t>）</w:t>
      </w:r>
      <w:r w:rsidR="00156EC4">
        <w:rPr>
          <w:rFonts w:hint="eastAsia"/>
        </w:rPr>
        <w:t>、</w:t>
      </w:r>
      <w:r w:rsidR="00156EC4">
        <w:t>式</w:t>
      </w:r>
      <w:r w:rsidR="00156EC4">
        <w:rPr>
          <w:rFonts w:hint="eastAsia"/>
        </w:rPr>
        <w:t>（</w:t>
      </w:r>
      <w:r w:rsidR="00156EC4">
        <w:rPr>
          <w:rFonts w:hint="eastAsia"/>
        </w:rPr>
        <w:t>1</w:t>
      </w:r>
      <w:r w:rsidR="00156EC4">
        <w:t>-3</w:t>
      </w:r>
      <w:r w:rsidR="00156EC4">
        <w:t>）</w:t>
      </w:r>
      <w:r w:rsidR="00156EC4">
        <w:rPr>
          <w:rFonts w:hint="eastAsia"/>
        </w:rPr>
        <w:t>分别</w:t>
      </w:r>
      <w:r w:rsidR="00156EC4">
        <w:t>是</w:t>
      </w:r>
      <w:r w:rsidR="00156EC4">
        <w:rPr>
          <w:rFonts w:hint="eastAsia"/>
        </w:rPr>
        <w:t>它们</w:t>
      </w:r>
      <w:r w:rsidR="00156EC4">
        <w:t>的</w:t>
      </w:r>
      <w:r>
        <w:rPr>
          <w:rFonts w:hint="eastAsia"/>
        </w:rPr>
        <w:t>计算</w:t>
      </w:r>
      <w:r w:rsidR="00156EC4">
        <w:t>公式</w:t>
      </w:r>
      <w:r w:rsidR="00156EC4">
        <w:rPr>
          <w:rFonts w:hint="eastAsia"/>
        </w:rPr>
        <w:t>。其中</w:t>
      </w:r>
      <w:r w:rsidR="00156EC4">
        <w:t>TP(True Positive)</w:t>
      </w:r>
      <w:r w:rsidR="00156EC4">
        <w:rPr>
          <w:rFonts w:hint="eastAsia"/>
        </w:rPr>
        <w:t>表示</w:t>
      </w:r>
      <w:r w:rsidR="00156EC4">
        <w:t>预测的实体中，正确实体的数量、</w:t>
      </w:r>
      <w:r w:rsidR="00156EC4">
        <w:t>FP(False Positive)</w:t>
      </w:r>
      <w:r w:rsidR="00156EC4">
        <w:rPr>
          <w:rFonts w:hint="eastAsia"/>
        </w:rPr>
        <w:t>表示</w:t>
      </w:r>
      <w:r w:rsidR="00156EC4">
        <w:t>预测的实体中错误实体的</w:t>
      </w:r>
      <w:r w:rsidR="00156EC4">
        <w:rPr>
          <w:rFonts w:hint="eastAsia"/>
        </w:rPr>
        <w:t>数量</w:t>
      </w:r>
      <w:r w:rsidR="00156EC4">
        <w:t>。</w:t>
      </w:r>
      <w:r w:rsidR="00156EC4">
        <w:t>FN(False Negative)</w:t>
      </w:r>
      <w:r w:rsidR="00156EC4">
        <w:rPr>
          <w:rFonts w:hint="eastAsia"/>
        </w:rPr>
        <w:t>表示语料库</w:t>
      </w:r>
      <w:r w:rsidR="00156EC4">
        <w:t>中</w:t>
      </w:r>
      <w:r w:rsidR="003A580E">
        <w:t>未被预测出的</w:t>
      </w:r>
      <w:r w:rsidR="00156EC4">
        <w:t>实体数量</w:t>
      </w:r>
      <w:r w:rsidR="00156EC4">
        <w:rPr>
          <w:rFonts w:hint="eastAsia"/>
        </w:rPr>
        <w:t>。</w:t>
      </w:r>
    </w:p>
    <w:p w14:paraId="6993DE2D" w14:textId="77777777" w:rsidR="00ED2A60" w:rsidRDefault="0074665F" w:rsidP="0074665F">
      <w:pPr>
        <w:jc w:val="center"/>
      </w:pPr>
      <w:r>
        <w:lastRenderedPageBreak/>
        <w:t xml:space="preserve">                        </w:t>
      </w:r>
      <w:r w:rsidR="00156EC4" w:rsidRPr="00156EC4">
        <w:rPr>
          <w:position w:val="-24"/>
        </w:rPr>
        <w:object w:dxaOrig="2079" w:dyaOrig="620" w14:anchorId="71EC41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5pt;height:30.9pt" o:ole="">
            <v:imagedata r:id="rId8" o:title=""/>
          </v:shape>
          <o:OLEObject Type="Embed" ProgID="Equation.DSMT4" ShapeID="_x0000_i1025" DrawAspect="Content" ObjectID="_1621912585" r:id="rId9"/>
        </w:object>
      </w:r>
      <w:r>
        <w:t xml:space="preserve">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</w:p>
    <w:p w14:paraId="68BF5B1B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1820" w:dyaOrig="620" w14:anchorId="0F97448D">
          <v:shape id="_x0000_i1026" type="#_x0000_t75" style="width:90.9pt;height:30.9pt" o:ole="">
            <v:imagedata r:id="rId10" o:title=""/>
          </v:shape>
          <o:OLEObject Type="Embed" ProgID="Equation.DSMT4" ShapeID="_x0000_i1026" DrawAspect="Content" ObjectID="_1621912586" r:id="rId11"/>
        </w:object>
      </w:r>
      <w:r>
        <w:t xml:space="preserve">                            </w:t>
      </w:r>
      <w:r w:rsidR="00156EC4">
        <w:t xml:space="preserve">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</w:p>
    <w:p w14:paraId="10171731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3159" w:dyaOrig="620" w14:anchorId="392D8733">
          <v:shape id="_x0000_i1027" type="#_x0000_t75" style="width:157.85pt;height:30.9pt" o:ole="">
            <v:imagedata r:id="rId12" o:title=""/>
          </v:shape>
          <o:OLEObject Type="Embed" ProgID="Equation.DSMT4" ShapeID="_x0000_i1027" DrawAspect="Content" ObjectID="_1621912587" r:id="rId13"/>
        </w:object>
      </w:r>
      <w:r w:rsidR="00156EC4">
        <w:t xml:space="preserve"> </w:t>
      </w:r>
      <w:r>
        <w:t xml:space="preserve">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3</w:t>
      </w:r>
      <w:r>
        <w:t>）</w:t>
      </w:r>
    </w:p>
    <w:p w14:paraId="60E17A5B" w14:textId="77777777" w:rsidR="00156EC4" w:rsidRPr="00ED2A60" w:rsidRDefault="00156EC4" w:rsidP="00ED2A60"/>
    <w:p w14:paraId="451FE0CE" w14:textId="77777777" w:rsidR="00ED2A60" w:rsidRDefault="00C92552" w:rsidP="00ED2A6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方法</w:t>
      </w:r>
    </w:p>
    <w:p w14:paraId="4D08E476" w14:textId="6F79939F" w:rsidR="00C4238B" w:rsidRDefault="00C4238B" w:rsidP="00C4238B">
      <w:pPr>
        <w:ind w:firstLine="360"/>
      </w:pPr>
      <w:r>
        <w:rPr>
          <w:rFonts w:hint="eastAsia"/>
        </w:rPr>
        <w:t>传统</w:t>
      </w:r>
      <w:r>
        <w:t>的命名</w:t>
      </w:r>
      <w:r>
        <w:rPr>
          <w:rFonts w:hint="eastAsia"/>
        </w:rPr>
        <w:t>实体识别</w:t>
      </w:r>
      <w:r>
        <w:t>方法</w:t>
      </w:r>
      <w:r>
        <w:rPr>
          <w:rFonts w:hint="eastAsia"/>
        </w:rPr>
        <w:t>有</w:t>
      </w:r>
      <w:r>
        <w:t>基于规则</w:t>
      </w:r>
      <w:r>
        <w:rPr>
          <w:rFonts w:hint="eastAsia"/>
        </w:rPr>
        <w:t>的</w:t>
      </w:r>
      <w:r>
        <w:t>命名实体识别方法、基于机器学习的命名实体识别</w:t>
      </w:r>
      <w:r>
        <w:rPr>
          <w:rFonts w:hint="eastAsia"/>
        </w:rPr>
        <w:t>的方</w:t>
      </w:r>
      <w:r>
        <w:t>法</w:t>
      </w:r>
      <w:r>
        <w:rPr>
          <w:rFonts w:hint="eastAsia"/>
        </w:rPr>
        <w:t>。</w:t>
      </w:r>
      <w:r>
        <w:t>以上</w:t>
      </w:r>
      <w:r>
        <w:rPr>
          <w:rFonts w:hint="eastAsia"/>
        </w:rPr>
        <w:t>两种</w:t>
      </w:r>
      <w:r>
        <w:t>都需要依靠</w:t>
      </w:r>
      <w:r>
        <w:rPr>
          <w:rFonts w:hint="eastAsia"/>
        </w:rPr>
        <w:t>大量</w:t>
      </w:r>
      <w:r>
        <w:t>的人力去构建模板或者特征</w:t>
      </w:r>
      <w:r>
        <w:rPr>
          <w:rFonts w:hint="eastAsia"/>
        </w:rPr>
        <w:t>，而</w:t>
      </w:r>
      <w:r>
        <w:t>基于深度学习</w:t>
      </w:r>
      <w:r w:rsidR="00567402">
        <w:rPr>
          <w:rFonts w:hint="eastAsia"/>
        </w:rPr>
        <w:t>的方法</w:t>
      </w:r>
      <w:r w:rsidR="00567402">
        <w:rPr>
          <w:rFonts w:hint="eastAsia"/>
        </w:rPr>
        <w:t xml:space="preserve"> </w:t>
      </w:r>
      <w:r w:rsidR="00567402">
        <w:rPr>
          <w:rFonts w:hint="eastAsia"/>
        </w:rPr>
        <w:t>，依靠深度</w:t>
      </w:r>
      <w:r w:rsidR="00567402">
        <w:t>学习强大的非线性表达能力，</w:t>
      </w:r>
      <w:r w:rsidR="00630C1B">
        <w:rPr>
          <w:rFonts w:hint="eastAsia"/>
        </w:rPr>
        <w:t>不</w:t>
      </w:r>
      <w:r w:rsidR="00630C1B">
        <w:t>需要人力去</w:t>
      </w:r>
      <w:r w:rsidR="00630C1B">
        <w:rPr>
          <w:rFonts w:hint="eastAsia"/>
        </w:rPr>
        <w:t>构建</w:t>
      </w:r>
      <w:r w:rsidR="00630C1B">
        <w:t>模板或者特征，可以实现</w:t>
      </w:r>
      <w:commentRangeStart w:id="2"/>
      <w:r w:rsidR="00630C1B">
        <w:t>端到端的模式</w:t>
      </w:r>
      <w:commentRangeEnd w:id="2"/>
      <w:r w:rsidR="00630C1B">
        <w:rPr>
          <w:rStyle w:val="a4"/>
        </w:rPr>
        <w:commentReference w:id="2"/>
      </w:r>
      <w:r w:rsidR="00630C1B">
        <w:rPr>
          <w:rFonts w:hint="eastAsia"/>
        </w:rPr>
        <w:t>【】</w:t>
      </w:r>
      <w:r w:rsidR="00630C1B">
        <w:t>，成为当前命名实体识别方法的主流</w:t>
      </w:r>
      <w:r w:rsidR="00630C1B">
        <w:rPr>
          <w:rFonts w:hint="eastAsia"/>
        </w:rPr>
        <w:t>。</w:t>
      </w:r>
    </w:p>
    <w:p w14:paraId="7EBBFDE8" w14:textId="5832C50D" w:rsidR="00630C1B" w:rsidRDefault="00630C1B" w:rsidP="00C4238B">
      <w:pPr>
        <w:ind w:firstLine="360"/>
      </w:pPr>
      <w:r>
        <w:rPr>
          <w:rFonts w:hint="eastAsia"/>
        </w:rPr>
        <w:t>基于</w:t>
      </w:r>
      <w:r>
        <w:t>深度学习的命名实</w:t>
      </w:r>
      <w:r w:rsidR="00567402">
        <w:t>体识别方法，</w:t>
      </w:r>
      <w:r w:rsidR="00567402">
        <w:rPr>
          <w:rFonts w:hint="eastAsia"/>
        </w:rPr>
        <w:t>都</w:t>
      </w:r>
      <w:r w:rsidR="00567402">
        <w:t>遵循着通用的框架</w:t>
      </w:r>
      <w:r>
        <w:t>，</w:t>
      </w:r>
      <w:r w:rsidR="00567402">
        <w:rPr>
          <w:rFonts w:hint="eastAsia"/>
        </w:rPr>
        <w:t>如图</w:t>
      </w:r>
      <w:r w:rsidR="00567402">
        <w:rPr>
          <w:rFonts w:hint="eastAsia"/>
        </w:rPr>
        <w:t>2.1</w:t>
      </w:r>
      <w:r w:rsidR="00567402">
        <w:rPr>
          <w:rFonts w:hint="eastAsia"/>
        </w:rPr>
        <w:t>所示</w:t>
      </w:r>
      <w:r w:rsidR="00567402">
        <w:t>。</w:t>
      </w:r>
      <w:r w:rsidR="008F07B4">
        <w:rPr>
          <w:rFonts w:hint="eastAsia"/>
        </w:rPr>
        <w:t>通用框架</w:t>
      </w:r>
      <w:r>
        <w:t>可以分为三个串</w:t>
      </w:r>
      <w:r>
        <w:rPr>
          <w:rFonts w:hint="eastAsia"/>
        </w:rPr>
        <w:t>行</w:t>
      </w:r>
      <w:r>
        <w:t>的模块，分别是输入的分布式表示、</w:t>
      </w:r>
      <w:r w:rsidR="008F07B4">
        <w:t>内容</w:t>
      </w:r>
      <w:r w:rsidR="008F07B4">
        <w:rPr>
          <w:rFonts w:hint="eastAsia"/>
        </w:rPr>
        <w:t>编码</w:t>
      </w:r>
      <w:r>
        <w:t>、</w:t>
      </w:r>
      <w:r>
        <w:rPr>
          <w:rFonts w:hint="eastAsia"/>
        </w:rPr>
        <w:t>标签</w:t>
      </w:r>
      <w:r w:rsidR="008F07B4">
        <w:t>解码</w:t>
      </w:r>
      <w:r w:rsidR="008F07B4">
        <w:rPr>
          <w:rFonts w:hint="eastAsia"/>
        </w:rPr>
        <w:t>。输入</w:t>
      </w:r>
      <w:r w:rsidR="008F07B4">
        <w:t>的分布式表示指的是单词、字符的嵌入还有</w:t>
      </w:r>
      <w:r w:rsidR="008F07B4">
        <w:rPr>
          <w:rFonts w:hint="eastAsia"/>
        </w:rPr>
        <w:t>词性</w:t>
      </w:r>
      <w:r w:rsidR="008F07B4">
        <w:t>、外部知识库的</w:t>
      </w:r>
      <w:r w:rsidR="008F07B4">
        <w:rPr>
          <w:rFonts w:hint="eastAsia"/>
        </w:rPr>
        <w:t>分布式</w:t>
      </w:r>
      <w:r w:rsidR="008F07B4">
        <w:t>表示。</w:t>
      </w:r>
      <w:r w:rsidR="00D007DF">
        <w:rPr>
          <w:rFonts w:hint="eastAsia"/>
        </w:rPr>
        <w:t>内容</w:t>
      </w:r>
      <w:r w:rsidR="00D007DF">
        <w:t>编码是通过使用</w:t>
      </w:r>
      <w:r w:rsidR="00D007DF">
        <w:t>CNN</w:t>
      </w:r>
      <w:r w:rsidR="00D007DF">
        <w:rPr>
          <w:rFonts w:hint="eastAsia"/>
        </w:rPr>
        <w:t>、</w:t>
      </w:r>
      <w:r w:rsidR="00D007DF">
        <w:t>RNN</w:t>
      </w:r>
      <w:proofErr w:type="gramStart"/>
      <w:r w:rsidR="00D007DF">
        <w:rPr>
          <w:rFonts w:hint="eastAsia"/>
        </w:rPr>
        <w:t>或者</w:t>
      </w:r>
      <w:r w:rsidR="00D007DF">
        <w:t>的</w:t>
      </w:r>
      <w:proofErr w:type="gramEnd"/>
      <w:r w:rsidR="00D007DF">
        <w:t>其他的神经网络获得内容之间的依赖信息。</w:t>
      </w:r>
      <w:r w:rsidR="00D007DF">
        <w:rPr>
          <w:rFonts w:hint="eastAsia"/>
        </w:rPr>
        <w:t>标签</w:t>
      </w:r>
      <w:r w:rsidR="00D007DF">
        <w:t>解码是预测</w:t>
      </w:r>
      <w:r w:rsidR="00D007DF">
        <w:rPr>
          <w:rFonts w:hint="eastAsia"/>
        </w:rPr>
        <w:t>对应</w:t>
      </w:r>
      <w:r w:rsidR="00D007DF">
        <w:t>词的</w:t>
      </w:r>
      <w:r w:rsidR="00D007DF">
        <w:rPr>
          <w:rFonts w:hint="eastAsia"/>
        </w:rPr>
        <w:t>标签</w:t>
      </w:r>
      <w:r w:rsidR="00D007DF">
        <w:t>。</w:t>
      </w:r>
      <w:r w:rsidR="00567402">
        <w:rPr>
          <w:rFonts w:hint="eastAsia"/>
        </w:rPr>
        <w:t xml:space="preserve"> </w:t>
      </w:r>
    </w:p>
    <w:p w14:paraId="3CD59037" w14:textId="1F078A4B" w:rsidR="008F07B4" w:rsidRDefault="008F07B4" w:rsidP="00C4238B">
      <w:pPr>
        <w:ind w:firstLine="360"/>
      </w:pPr>
      <w:r w:rsidRPr="008F07B4">
        <w:rPr>
          <w:noProof/>
        </w:rPr>
        <w:drawing>
          <wp:inline distT="0" distB="0" distL="0" distR="0" wp14:anchorId="0D5F917A" wp14:editId="3FF758D8">
            <wp:extent cx="5274310" cy="3767970"/>
            <wp:effectExtent l="0" t="0" r="2540" b="4445"/>
            <wp:docPr id="2" name="图片 2" descr="C:\Users\Administrator\Documents\Tencent Files\1016824906\FileRecv\NE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016824906\FileRecv\NER1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833C2" w14:textId="51BAFD10" w:rsidR="008F07B4" w:rsidRDefault="008F07B4" w:rsidP="008F07B4">
      <w:pPr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2.1</w:t>
      </w:r>
    </w:p>
    <w:p w14:paraId="73002051" w14:textId="77777777" w:rsidR="00534E6C" w:rsidRDefault="00534E6C" w:rsidP="00534E6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输入</w:t>
      </w:r>
      <w:r>
        <w:t>的分布式表示</w:t>
      </w:r>
    </w:p>
    <w:p w14:paraId="3005C813" w14:textId="5B781C7B" w:rsidR="00D65D4C" w:rsidRPr="00923D39" w:rsidRDefault="00D855E6" w:rsidP="00923D39">
      <w:r>
        <w:tab/>
      </w:r>
      <w:r w:rsidR="001C1F1B">
        <w:rPr>
          <w:rFonts w:hint="eastAsia"/>
        </w:rPr>
        <w:t>基于</w:t>
      </w:r>
      <w:r w:rsidR="001C1F1B">
        <w:t>深度学习的命名实体识别</w:t>
      </w:r>
      <w:r w:rsidR="001C1F1B">
        <w:rPr>
          <w:rFonts w:hint="eastAsia"/>
        </w:rPr>
        <w:t>方法</w:t>
      </w:r>
      <w:r w:rsidR="001C1F1B">
        <w:t>的输入</w:t>
      </w:r>
      <w:r w:rsidR="001C1F1B">
        <w:rPr>
          <w:rFonts w:hint="eastAsia"/>
        </w:rPr>
        <w:t>一般</w:t>
      </w:r>
      <w:r w:rsidR="001C1F1B">
        <w:t>是低维</w:t>
      </w:r>
      <w:r w:rsidR="001C1F1B">
        <w:rPr>
          <w:rFonts w:hint="eastAsia"/>
        </w:rPr>
        <w:t>稠密</w:t>
      </w:r>
      <w:r w:rsidR="001C1F1B">
        <w:t>的实</w:t>
      </w:r>
      <w:r w:rsidR="001C1F1B">
        <w:rPr>
          <w:rFonts w:hint="eastAsia"/>
        </w:rPr>
        <w:t>值</w:t>
      </w:r>
      <w:r w:rsidR="001C1F1B">
        <w:t>向量</w:t>
      </w:r>
      <w:r w:rsidR="001C1F1B">
        <w:rPr>
          <w:rFonts w:hint="eastAsia"/>
        </w:rPr>
        <w:t>，</w:t>
      </w:r>
      <w:r w:rsidR="001C1F1B">
        <w:t>所以需要获得输</w:t>
      </w:r>
      <w:r w:rsidR="001C1F1B">
        <w:lastRenderedPageBreak/>
        <w:t>入的分布式表示。</w:t>
      </w:r>
      <w:r w:rsidR="001C1F1B">
        <w:rPr>
          <w:rFonts w:hint="eastAsia"/>
        </w:rPr>
        <w:t>输入</w:t>
      </w:r>
      <w:r w:rsidR="001C1F1B">
        <w:t>的分布式表示一般包括</w:t>
      </w:r>
      <w:r w:rsidR="001C1F1B">
        <w:rPr>
          <w:rFonts w:hint="eastAsia"/>
        </w:rPr>
        <w:t>词</w:t>
      </w:r>
      <w:r w:rsidR="001C1F1B">
        <w:t>嵌入、字嵌入</w:t>
      </w:r>
      <w:r w:rsidR="001C1F1B">
        <w:rPr>
          <w:rFonts w:hint="eastAsia"/>
        </w:rPr>
        <w:t>，同时</w:t>
      </w:r>
      <w:r w:rsidR="001C1F1B">
        <w:t>一些方法也会考虑</w:t>
      </w:r>
      <w:r w:rsidR="001C1F1B">
        <w:rPr>
          <w:rFonts w:hint="eastAsia"/>
        </w:rPr>
        <w:t>词</w:t>
      </w:r>
      <w:r w:rsidR="001C1F1B">
        <w:t>的词性信息、</w:t>
      </w:r>
      <w:bookmarkStart w:id="3" w:name="_GoBack"/>
      <w:bookmarkEnd w:id="3"/>
      <w:r>
        <w:t>。</w:t>
      </w:r>
    </w:p>
    <w:p w14:paraId="59A03CB3" w14:textId="30C6CEBF" w:rsidR="00923D39" w:rsidRDefault="00923D39" w:rsidP="00923D39">
      <w:pPr>
        <w:pStyle w:val="4"/>
      </w:pPr>
      <w:r>
        <w:rPr>
          <w:rFonts w:hint="eastAsia"/>
        </w:rPr>
        <w:t>2.1.1</w:t>
      </w:r>
      <w:r>
        <w:rPr>
          <w:rFonts w:hint="eastAsia"/>
        </w:rPr>
        <w:t>词嵌入</w:t>
      </w:r>
    </w:p>
    <w:p w14:paraId="00D692BD" w14:textId="70E561AC" w:rsidR="00923D39" w:rsidRDefault="00923D39" w:rsidP="00923D39">
      <w:r>
        <w:tab/>
      </w:r>
      <w:r w:rsidR="00CA0655">
        <w:rPr>
          <w:rFonts w:hint="eastAsia"/>
        </w:rPr>
        <w:t>词嵌入主要</w:t>
      </w:r>
      <w:r w:rsidR="00CA0655">
        <w:t>分为两类</w:t>
      </w:r>
      <w:r w:rsidR="00CA0655">
        <w:rPr>
          <w:rFonts w:hint="eastAsia"/>
        </w:rPr>
        <w:t>，</w:t>
      </w:r>
      <w:r w:rsidR="00CA0655">
        <w:t>分别是基于词向量的固定表征</w:t>
      </w:r>
      <w:r w:rsidR="00CA0655">
        <w:rPr>
          <w:rFonts w:hint="eastAsia"/>
        </w:rPr>
        <w:t>包括</w:t>
      </w:r>
      <w:r w:rsidR="00CA0655">
        <w:t>word2vec</w:t>
      </w:r>
      <w:r w:rsidR="00CA0655">
        <w:rPr>
          <w:rFonts w:hint="eastAsia"/>
        </w:rPr>
        <w:t>、</w:t>
      </w:r>
      <w:proofErr w:type="spellStart"/>
      <w:r w:rsidR="00CA0655">
        <w:t>fastText</w:t>
      </w:r>
      <w:proofErr w:type="spellEnd"/>
      <w:r w:rsidR="00CA0655">
        <w:rPr>
          <w:rFonts w:hint="eastAsia"/>
        </w:rPr>
        <w:t>、</w:t>
      </w:r>
      <w:r w:rsidR="00CA0655">
        <w:t>glove</w:t>
      </w:r>
      <w:r w:rsidR="00CA0655">
        <w:rPr>
          <w:rFonts w:hint="eastAsia"/>
        </w:rPr>
        <w:t>，</w:t>
      </w:r>
      <w:r w:rsidR="00CA0655">
        <w:t>基于词向量的动态表征</w:t>
      </w:r>
      <w:r w:rsidR="00CA0655">
        <w:rPr>
          <w:rFonts w:hint="eastAsia"/>
        </w:rPr>
        <w:t>包括</w:t>
      </w:r>
      <w:proofErr w:type="spellStart"/>
      <w:r w:rsidR="00CA0655">
        <w:t>elmo</w:t>
      </w:r>
      <w:proofErr w:type="spellEnd"/>
      <w:r w:rsidR="00CA0655">
        <w:rPr>
          <w:rFonts w:hint="eastAsia"/>
        </w:rPr>
        <w:t>、</w:t>
      </w:r>
      <w:r w:rsidR="00CA0655">
        <w:t>GPT</w:t>
      </w:r>
      <w:r w:rsidR="00CA0655">
        <w:rPr>
          <w:rFonts w:hint="eastAsia"/>
        </w:rPr>
        <w:t>、</w:t>
      </w:r>
      <w:r w:rsidR="00CA0655">
        <w:t>Bert</w:t>
      </w:r>
      <w:r w:rsidR="00CA0655">
        <w:rPr>
          <w:rFonts w:hint="eastAsia"/>
        </w:rPr>
        <w:t>。</w:t>
      </w:r>
    </w:p>
    <w:p w14:paraId="3145955E" w14:textId="722AE273" w:rsidR="00CA0655" w:rsidRDefault="00CA0655" w:rsidP="00923D39">
      <w:r>
        <w:tab/>
        <w:t>word2vec</w:t>
      </w:r>
      <w:r>
        <w:rPr>
          <w:rFonts w:hint="eastAsia"/>
        </w:rPr>
        <w:t>是</w:t>
      </w:r>
      <w:proofErr w:type="spellStart"/>
      <w:r w:rsidR="00C94DE5">
        <w:t>Mik</w:t>
      </w:r>
      <w:r>
        <w:t>olov</w:t>
      </w:r>
      <w:proofErr w:type="spellEnd"/>
      <w:r>
        <w:rPr>
          <w:rFonts w:hint="eastAsia"/>
        </w:rPr>
        <w:t>于</w:t>
      </w:r>
      <w:r>
        <w:rPr>
          <w:rFonts w:hint="eastAsia"/>
        </w:rPr>
        <w:t>2</w:t>
      </w:r>
      <w:r>
        <w:t>013</w:t>
      </w:r>
      <w:r w:rsidR="00D42845">
        <w:rPr>
          <w:rFonts w:hint="eastAsia"/>
        </w:rPr>
        <w:t>年</w:t>
      </w:r>
      <w:r>
        <w:rPr>
          <w:rFonts w:hint="eastAsia"/>
        </w:rPr>
        <w:t>提出</w:t>
      </w:r>
      <w:r>
        <w:t>的词嵌入方法</w:t>
      </w:r>
      <w:r>
        <w:rPr>
          <w:rFonts w:hint="eastAsia"/>
        </w:rPr>
        <w:t>，</w:t>
      </w:r>
      <w:r>
        <w:t>包括</w:t>
      </w:r>
      <w:r>
        <w:t>skip-gram</w:t>
      </w:r>
      <w:r>
        <w:rPr>
          <w:rFonts w:hint="eastAsia"/>
        </w:rPr>
        <w:t>模型</w:t>
      </w:r>
      <w:r>
        <w:t>和</w:t>
      </w:r>
      <w:r>
        <w:t>CBOW</w:t>
      </w:r>
      <w:r>
        <w:t>模型。</w:t>
      </w:r>
    </w:p>
    <w:p w14:paraId="0DED7101" w14:textId="11F48EC5" w:rsidR="00CA0655" w:rsidRDefault="004960B8" w:rsidP="00923D39">
      <w:r>
        <w:t>s</w:t>
      </w:r>
      <w:r>
        <w:rPr>
          <w:rFonts w:hint="eastAsia"/>
        </w:rPr>
        <w:t>kip</w:t>
      </w:r>
      <w:r>
        <w:t>-gram</w:t>
      </w:r>
      <w:r>
        <w:rPr>
          <w:rFonts w:hint="eastAsia"/>
        </w:rPr>
        <w:t>模型的</w:t>
      </w:r>
      <w:r>
        <w:t>原理是给定输入词来预测上下文。</w:t>
      </w:r>
      <w:r>
        <w:rPr>
          <w:rFonts w:hint="eastAsia"/>
        </w:rPr>
        <w:t>CBOW</w:t>
      </w:r>
      <w:r>
        <w:rPr>
          <w:rFonts w:hint="eastAsia"/>
        </w:rPr>
        <w:t>模型</w:t>
      </w:r>
      <w:r>
        <w:t>则相反是给定上下文来预测输入词。</w:t>
      </w:r>
      <w:r>
        <w:rPr>
          <w:rFonts w:hint="eastAsia"/>
        </w:rPr>
        <w:t>图</w:t>
      </w:r>
      <w:r>
        <w:rPr>
          <w:rFonts w:hint="eastAsia"/>
        </w:rPr>
        <w:t>2.2</w:t>
      </w:r>
      <w:r>
        <w:rPr>
          <w:rFonts w:hint="eastAsia"/>
        </w:rPr>
        <w:t>是</w:t>
      </w:r>
      <w:r>
        <w:t>两种</w:t>
      </w:r>
      <w:r>
        <w:rPr>
          <w:rFonts w:hint="eastAsia"/>
        </w:rPr>
        <w:t>模型</w:t>
      </w:r>
      <w:r>
        <w:t>的</w:t>
      </w:r>
      <w:r w:rsidR="00D42845">
        <w:rPr>
          <w:rFonts w:hint="eastAsia"/>
        </w:rPr>
        <w:t>网络</w:t>
      </w:r>
      <w:r w:rsidR="00D42845">
        <w:t>结构。</w:t>
      </w:r>
    </w:p>
    <w:p w14:paraId="6E15D6D5" w14:textId="77777777" w:rsidR="00D42845" w:rsidRDefault="00D42845" w:rsidP="00923D39">
      <w:r w:rsidRPr="00D42845">
        <w:rPr>
          <w:noProof/>
        </w:rPr>
        <w:drawing>
          <wp:inline distT="0" distB="0" distL="0" distR="0" wp14:anchorId="403684DD" wp14:editId="07E80734">
            <wp:extent cx="5274310" cy="2568853"/>
            <wp:effectExtent l="0" t="0" r="2540" b="3175"/>
            <wp:docPr id="3" name="图片 3" descr="C:\Users\Administrator\Documents\Tencent Files\1016824906\FileRecv\N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ocuments\Tencent Files\1016824906\FileRecv\NER1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6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9035F" w14:textId="71B5ECC6" w:rsidR="00D42845" w:rsidRDefault="00D42845" w:rsidP="00D4284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2</w:t>
      </w:r>
    </w:p>
    <w:p w14:paraId="3C90CE23" w14:textId="68525C87" w:rsidR="00D42845" w:rsidRDefault="00D42845" w:rsidP="00D42845">
      <w:r>
        <w:tab/>
      </w:r>
      <w:commentRangeStart w:id="4"/>
      <w:r>
        <w:t>Glove</w:t>
      </w:r>
      <w:commentRangeEnd w:id="4"/>
      <w:r w:rsidR="00723B44">
        <w:rPr>
          <w:rStyle w:val="a4"/>
        </w:rPr>
        <w:commentReference w:id="4"/>
      </w:r>
      <w:r w:rsidR="00723B44">
        <w:rPr>
          <w:rFonts w:hint="eastAsia"/>
        </w:rPr>
        <w:t>【】</w:t>
      </w:r>
      <w:r>
        <w:rPr>
          <w:rFonts w:hint="eastAsia"/>
        </w:rPr>
        <w:t>是</w:t>
      </w:r>
      <w:r>
        <w:t>Jeffrey</w:t>
      </w:r>
      <w:r>
        <w:rPr>
          <w:rFonts w:hint="eastAsia"/>
        </w:rPr>
        <w:t>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的词嵌入方法</w:t>
      </w:r>
      <w:r>
        <w:rPr>
          <w:rFonts w:hint="eastAsia"/>
        </w:rPr>
        <w:t>，</w:t>
      </w:r>
      <w:r>
        <w:t>是一种</w:t>
      </w:r>
      <w:proofErr w:type="gramStart"/>
      <w:r>
        <w:t>半统计半</w:t>
      </w:r>
      <w:proofErr w:type="gramEnd"/>
      <w:r>
        <w:t>机器学习的</w:t>
      </w:r>
      <w:r>
        <w:rPr>
          <w:rFonts w:hint="eastAsia"/>
        </w:rPr>
        <w:t>方法</w:t>
      </w:r>
      <w:r>
        <w:t>。</w:t>
      </w:r>
      <w:r w:rsidR="00005F5F">
        <w:rPr>
          <w:rFonts w:hint="eastAsia"/>
        </w:rPr>
        <w:t>与</w:t>
      </w:r>
      <w:r w:rsidR="00005F5F">
        <w:t>word2vec</w:t>
      </w:r>
      <w:r w:rsidR="00005F5F">
        <w:rPr>
          <w:rFonts w:hint="eastAsia"/>
        </w:rPr>
        <w:t>方法仅考虑输入</w:t>
      </w:r>
      <w:proofErr w:type="gramStart"/>
      <w:r w:rsidR="00723B44">
        <w:t>词</w:t>
      </w:r>
      <w:r w:rsidR="00723B44">
        <w:rPr>
          <w:rFonts w:hint="eastAsia"/>
        </w:rPr>
        <w:t>附近</w:t>
      </w:r>
      <w:proofErr w:type="gramEnd"/>
      <w:r w:rsidR="00723B44">
        <w:t>的</w:t>
      </w:r>
      <w:r w:rsidR="00005F5F">
        <w:t>窗口信息不同，</w:t>
      </w:r>
      <w:r w:rsidR="00005F5F">
        <w:t>Glove</w:t>
      </w:r>
      <w:r w:rsidR="00005F5F">
        <w:rPr>
          <w:rFonts w:hint="eastAsia"/>
        </w:rPr>
        <w:t>通过</w:t>
      </w:r>
      <w:r w:rsidR="00005F5F">
        <w:t>构建</w:t>
      </w:r>
      <w:r w:rsidR="00723B44">
        <w:rPr>
          <w:rFonts w:hint="eastAsia"/>
        </w:rPr>
        <w:t>词与</w:t>
      </w:r>
      <w:r w:rsidR="00723B44">
        <w:t>词之间的窗口</w:t>
      </w:r>
      <w:r w:rsidR="00005F5F">
        <w:t>共</w:t>
      </w:r>
      <w:r w:rsidR="00005F5F">
        <w:rPr>
          <w:rFonts w:hint="eastAsia"/>
        </w:rPr>
        <w:t>现矩阵考虑</w:t>
      </w:r>
      <w:r w:rsidR="00005F5F">
        <w:t>了全局的信息</w:t>
      </w:r>
      <w:r w:rsidR="00723B44">
        <w:rPr>
          <w:rFonts w:hint="eastAsia"/>
        </w:rPr>
        <w:t>。</w:t>
      </w:r>
    </w:p>
    <w:p w14:paraId="00B6D758" w14:textId="6945868B" w:rsidR="00723B44" w:rsidRDefault="00C94DE5" w:rsidP="00D42845">
      <w:r>
        <w:tab/>
      </w:r>
      <w:commentRangeStart w:id="5"/>
      <w:proofErr w:type="spellStart"/>
      <w:r>
        <w:t>FastText</w:t>
      </w:r>
      <w:commentRangeEnd w:id="5"/>
      <w:proofErr w:type="spellEnd"/>
      <w:r>
        <w:rPr>
          <w:rStyle w:val="a4"/>
        </w:rPr>
        <w:commentReference w:id="5"/>
      </w:r>
      <w:r>
        <w:rPr>
          <w:rFonts w:hint="eastAsia"/>
        </w:rPr>
        <w:t>【】是</w:t>
      </w:r>
      <w:proofErr w:type="spellStart"/>
      <w:r>
        <w:t>Mikolov</w:t>
      </w:r>
      <w:proofErr w:type="spellEnd"/>
      <w:r>
        <w:rPr>
          <w:rFonts w:hint="eastAsia"/>
        </w:rPr>
        <w:t>于</w:t>
      </w:r>
      <w:r w:rsidR="00893B21">
        <w:rPr>
          <w:rFonts w:hint="eastAsia"/>
        </w:rPr>
        <w:t>2016</w:t>
      </w:r>
      <w:r>
        <w:rPr>
          <w:rFonts w:hint="eastAsia"/>
        </w:rPr>
        <w:t>年</w:t>
      </w:r>
      <w:r>
        <w:t>提出的</w:t>
      </w:r>
      <w:r>
        <w:rPr>
          <w:rFonts w:hint="eastAsia"/>
        </w:rPr>
        <w:t>，</w:t>
      </w:r>
      <w:r>
        <w:t>在</w:t>
      </w:r>
      <w:r w:rsidR="00A75FDC">
        <w:t>skip-gram</w:t>
      </w:r>
      <w:r>
        <w:rPr>
          <w:rFonts w:hint="eastAsia"/>
        </w:rPr>
        <w:t>基础</w:t>
      </w:r>
      <w:r w:rsidR="00D92099">
        <w:t>上</w:t>
      </w:r>
      <w:r w:rsidR="00D92099">
        <w:rPr>
          <w:rFonts w:hint="eastAsia"/>
        </w:rPr>
        <w:t>考虑</w:t>
      </w:r>
      <w:r>
        <w:rPr>
          <w:rFonts w:hint="eastAsia"/>
        </w:rPr>
        <w:t>词</w:t>
      </w:r>
      <w:r>
        <w:t>的内部结构</w:t>
      </w:r>
      <w:r>
        <w:rPr>
          <w:rFonts w:hint="eastAsia"/>
        </w:rPr>
        <w:t>信息</w:t>
      </w:r>
      <w:r>
        <w:t>。</w:t>
      </w:r>
    </w:p>
    <w:p w14:paraId="2B47840C" w14:textId="1C7EE9FF" w:rsidR="00A75FDC" w:rsidRDefault="00A75FDC" w:rsidP="00D42845">
      <w:proofErr w:type="spellStart"/>
      <w:r>
        <w:rPr>
          <w:rFonts w:hint="eastAsia"/>
        </w:rPr>
        <w:t>Fast</w:t>
      </w:r>
      <w:r>
        <w:t>Text</w:t>
      </w:r>
      <w:proofErr w:type="spellEnd"/>
      <w:r>
        <w:rPr>
          <w:rFonts w:hint="eastAsia"/>
        </w:rPr>
        <w:t>不仅</w:t>
      </w:r>
      <w:r>
        <w:t>对词本身编码也对其</w:t>
      </w:r>
      <w:proofErr w:type="gramStart"/>
      <w:r>
        <w:t>字符</w:t>
      </w:r>
      <w:r>
        <w:rPr>
          <w:rFonts w:hint="eastAsia"/>
        </w:rPr>
        <w:t>级</w:t>
      </w:r>
      <w:proofErr w:type="gramEnd"/>
      <w:r w:rsidR="002E601B">
        <w:rPr>
          <w:rFonts w:hint="eastAsia"/>
        </w:rPr>
        <w:t>的</w:t>
      </w:r>
      <w:r>
        <w:t>n-gram</w:t>
      </w:r>
      <w:r>
        <w:rPr>
          <w:rFonts w:hint="eastAsia"/>
        </w:rPr>
        <w:t>特征</w:t>
      </w:r>
      <w:r>
        <w:t>进行编码，</w:t>
      </w:r>
      <w:r w:rsidR="002E601B">
        <w:t>语料中</w:t>
      </w:r>
      <w:r w:rsidR="002E601B">
        <w:rPr>
          <w:rFonts w:hint="eastAsia"/>
        </w:rPr>
        <w:t>的</w:t>
      </w:r>
      <w:r w:rsidR="002E601B">
        <w:t>低</w:t>
      </w:r>
      <w:r w:rsidR="002E601B">
        <w:rPr>
          <w:rFonts w:hint="eastAsia"/>
        </w:rPr>
        <w:t>频</w:t>
      </w:r>
      <w:r w:rsidR="002E601B">
        <w:t>词，</w:t>
      </w:r>
      <w:r w:rsidR="002E601B">
        <w:rPr>
          <w:rFonts w:hint="eastAsia"/>
        </w:rPr>
        <w:t>可能</w:t>
      </w:r>
      <w:r w:rsidR="002E601B">
        <w:t>与某些高频</w:t>
      </w:r>
      <w:r w:rsidR="002E601B">
        <w:rPr>
          <w:rFonts w:hint="eastAsia"/>
        </w:rPr>
        <w:t>词</w:t>
      </w:r>
      <w:r w:rsidR="002E601B">
        <w:t>具有相同的</w:t>
      </w:r>
      <w:r w:rsidR="002E601B">
        <w:t>n-gram</w:t>
      </w:r>
      <w:r w:rsidR="002E601B">
        <w:rPr>
          <w:rFonts w:hint="eastAsia"/>
        </w:rPr>
        <w:t>特征，所以</w:t>
      </w:r>
      <w:r w:rsidR="002E601B">
        <w:t>可以得到可靠的向量表示。</w:t>
      </w:r>
    </w:p>
    <w:p w14:paraId="57C460E3" w14:textId="10202116" w:rsidR="0015707D" w:rsidRDefault="004B3513" w:rsidP="00D42845">
      <w:r>
        <w:tab/>
      </w:r>
      <w:commentRangeStart w:id="6"/>
      <w:r>
        <w:t>Elmo</w:t>
      </w:r>
      <w:commentRangeEnd w:id="6"/>
      <w:r w:rsidR="0015707D">
        <w:rPr>
          <w:rStyle w:val="a4"/>
        </w:rPr>
        <w:commentReference w:id="6"/>
      </w:r>
      <w:r w:rsidR="0015707D">
        <w:rPr>
          <w:rFonts w:hint="eastAsia"/>
        </w:rPr>
        <w:t>是</w:t>
      </w:r>
      <w:r w:rsidR="0015707D">
        <w:t>基于</w:t>
      </w:r>
      <w:r w:rsidR="0015707D">
        <w:rPr>
          <w:rFonts w:hint="eastAsia"/>
        </w:rPr>
        <w:t>词</w:t>
      </w:r>
      <w:r w:rsidR="0015707D">
        <w:t>向量的动态表征</w:t>
      </w:r>
      <w:r w:rsidR="00504B5F">
        <w:rPr>
          <w:rFonts w:hint="eastAsia"/>
        </w:rPr>
        <w:t>方法</w:t>
      </w:r>
      <w:r w:rsidR="0015707D">
        <w:rPr>
          <w:rFonts w:hint="eastAsia"/>
        </w:rPr>
        <w:t>。上面</w:t>
      </w:r>
      <w:r w:rsidR="0015707D">
        <w:t>提到的</w:t>
      </w:r>
      <w:r w:rsidR="0015707D">
        <w:t>word2vec</w:t>
      </w:r>
      <w:r w:rsidR="0015707D">
        <w:rPr>
          <w:rFonts w:hint="eastAsia"/>
        </w:rPr>
        <w:t>、</w:t>
      </w:r>
      <w:r w:rsidR="0015707D">
        <w:t>glove</w:t>
      </w:r>
      <w:r w:rsidR="0015707D">
        <w:rPr>
          <w:rFonts w:hint="eastAsia"/>
        </w:rPr>
        <w:t>、</w:t>
      </w:r>
      <w:proofErr w:type="spellStart"/>
      <w:r w:rsidR="0015707D">
        <w:t>fasttext</w:t>
      </w:r>
      <w:proofErr w:type="spellEnd"/>
      <w:r w:rsidR="0015707D">
        <w:rPr>
          <w:rFonts w:hint="eastAsia"/>
        </w:rPr>
        <w:t>都是</w:t>
      </w:r>
      <w:r w:rsidR="0015707D">
        <w:t>基于词向量的静态表征</w:t>
      </w:r>
      <w:r w:rsidR="00504B5F">
        <w:rPr>
          <w:rFonts w:hint="eastAsia"/>
        </w:rPr>
        <w:t>方法</w:t>
      </w:r>
      <w:r w:rsidR="0015707D">
        <w:t>，</w:t>
      </w:r>
      <w:r w:rsidR="00504B5F">
        <w:rPr>
          <w:rFonts w:hint="eastAsia"/>
        </w:rPr>
        <w:t>每一个</w:t>
      </w:r>
      <w:r w:rsidR="00504B5F">
        <w:t>词都只有一个唯一的向量与之对应</w:t>
      </w:r>
      <w:r w:rsidR="00504B5F">
        <w:rPr>
          <w:rFonts w:hint="eastAsia"/>
        </w:rPr>
        <w:t>。</w:t>
      </w:r>
      <w:r w:rsidR="00504B5F">
        <w:t>多义词在不同语境中有不同的意思，</w:t>
      </w:r>
      <w:r w:rsidR="00504B5F">
        <w:rPr>
          <w:rFonts w:hint="eastAsia"/>
        </w:rPr>
        <w:t>难以</w:t>
      </w:r>
      <w:r w:rsidR="00504B5F">
        <w:t>用一个词向量对其所有意思进行编码。</w:t>
      </w:r>
      <w:r w:rsidR="00706708">
        <w:rPr>
          <w:rFonts w:hint="eastAsia"/>
        </w:rPr>
        <w:t>为了</w:t>
      </w:r>
      <w:r w:rsidR="00706708">
        <w:t>克服这个缺点，</w:t>
      </w:r>
      <w:r w:rsidR="00504B5F">
        <w:t>Elmo</w:t>
      </w:r>
      <w:r w:rsidR="00504B5F">
        <w:rPr>
          <w:rFonts w:hint="eastAsia"/>
        </w:rPr>
        <w:t>分为</w:t>
      </w:r>
      <w:r w:rsidR="00504B5F">
        <w:t>两个阶段</w:t>
      </w:r>
      <w:r w:rsidR="00706708">
        <w:rPr>
          <w:rFonts w:hint="eastAsia"/>
        </w:rPr>
        <w:t>对</w:t>
      </w:r>
      <w:r w:rsidR="00706708">
        <w:t>词进行编码</w:t>
      </w:r>
      <w:r w:rsidR="00504B5F">
        <w:t>，</w:t>
      </w:r>
      <w:r w:rsidR="00504B5F">
        <w:rPr>
          <w:rFonts w:hint="eastAsia"/>
        </w:rPr>
        <w:t>第一</w:t>
      </w:r>
      <w:r w:rsidR="00504B5F">
        <w:t>阶段用</w:t>
      </w:r>
      <w:r w:rsidR="00504B5F">
        <w:t>CNN</w:t>
      </w:r>
      <w:r w:rsidR="00504B5F">
        <w:rPr>
          <w:rFonts w:hint="eastAsia"/>
        </w:rPr>
        <w:t>提取词</w:t>
      </w:r>
      <w:proofErr w:type="gramStart"/>
      <w:r w:rsidR="00504B5F">
        <w:t>字符</w:t>
      </w:r>
      <w:r w:rsidR="00504B5F">
        <w:rPr>
          <w:rFonts w:hint="eastAsia"/>
        </w:rPr>
        <w:t>级</w:t>
      </w:r>
      <w:proofErr w:type="gramEnd"/>
      <w:r w:rsidR="00504B5F">
        <w:t>特征</w:t>
      </w:r>
      <w:r w:rsidR="00504B5F">
        <w:rPr>
          <w:rFonts w:hint="eastAsia"/>
        </w:rPr>
        <w:t>，</w:t>
      </w:r>
      <w:r w:rsidR="00504B5F">
        <w:t>作为第二阶段的</w:t>
      </w:r>
      <w:r w:rsidR="00504B5F">
        <w:rPr>
          <w:rFonts w:hint="eastAsia"/>
        </w:rPr>
        <w:t>原始</w:t>
      </w:r>
      <w:r w:rsidR="00504B5F">
        <w:t>输入</w:t>
      </w:r>
      <w:r w:rsidR="00504B5F">
        <w:rPr>
          <w:rFonts w:hint="eastAsia"/>
        </w:rPr>
        <w:t xml:space="preserve"> </w:t>
      </w:r>
      <w:r w:rsidR="00504B5F">
        <w:rPr>
          <w:rFonts w:hint="eastAsia"/>
        </w:rPr>
        <w:t>，</w:t>
      </w:r>
      <w:r w:rsidR="00504B5F">
        <w:t>第二阶段</w:t>
      </w:r>
      <w:r w:rsidR="00504B5F">
        <w:rPr>
          <w:rFonts w:hint="eastAsia"/>
        </w:rPr>
        <w:t>利用</w:t>
      </w:r>
      <w:r w:rsidR="00504B5F">
        <w:t>两层双向</w:t>
      </w:r>
      <w:r w:rsidR="00504B5F">
        <w:t>LSTM</w:t>
      </w:r>
      <w:r w:rsidR="00504B5F">
        <w:rPr>
          <w:rFonts w:hint="eastAsia"/>
        </w:rPr>
        <w:t>提取</w:t>
      </w:r>
      <w:r w:rsidR="00504B5F">
        <w:t>上下文的语境信息，最后整合原始输入和</w:t>
      </w:r>
      <w:r w:rsidR="00504B5F">
        <w:rPr>
          <w:rFonts w:hint="eastAsia"/>
        </w:rPr>
        <w:t>两</w:t>
      </w:r>
      <w:r w:rsidR="00504B5F">
        <w:t>层的双向</w:t>
      </w:r>
      <w:r w:rsidR="00504B5F">
        <w:t>LSTM</w:t>
      </w:r>
      <w:r w:rsidR="00504B5F">
        <w:rPr>
          <w:rFonts w:hint="eastAsia"/>
        </w:rPr>
        <w:t>的输出</w:t>
      </w:r>
      <w:r w:rsidR="00504B5F">
        <w:t>，构建最后的词向量。</w:t>
      </w:r>
      <w:r w:rsidR="00706708">
        <w:rPr>
          <w:rFonts w:hint="eastAsia"/>
        </w:rPr>
        <w:t>在</w:t>
      </w:r>
      <w:r w:rsidR="00706708">
        <w:t>Elmo</w:t>
      </w:r>
      <w:r w:rsidR="00706708">
        <w:rPr>
          <w:rFonts w:hint="eastAsia"/>
        </w:rPr>
        <w:t>方法</w:t>
      </w:r>
      <w:r w:rsidR="00706708">
        <w:t>中，词向量不是固定的，而是</w:t>
      </w:r>
      <w:r w:rsidR="00706708">
        <w:rPr>
          <w:rFonts w:hint="eastAsia"/>
        </w:rPr>
        <w:t>根据</w:t>
      </w:r>
      <w:r w:rsidR="00706708">
        <w:t>具体</w:t>
      </w:r>
      <w:r w:rsidR="00706708">
        <w:rPr>
          <w:rFonts w:hint="eastAsia"/>
        </w:rPr>
        <w:t>的</w:t>
      </w:r>
      <w:r w:rsidR="00706708">
        <w:t>上下文语境信息，动态</w:t>
      </w:r>
      <w:r w:rsidR="00706708">
        <w:rPr>
          <w:rFonts w:hint="eastAsia"/>
        </w:rPr>
        <w:t>的</w:t>
      </w:r>
      <w:r w:rsidR="00706708">
        <w:t>确定。</w:t>
      </w:r>
    </w:p>
    <w:p w14:paraId="544A5DFD" w14:textId="3D3F62BE" w:rsidR="00A75FDC" w:rsidRPr="00706708" w:rsidRDefault="00706708" w:rsidP="00D42845">
      <w:r>
        <w:tab/>
      </w:r>
      <w:commentRangeStart w:id="7"/>
      <w:r>
        <w:t>GPT</w:t>
      </w:r>
      <w:commentRangeEnd w:id="7"/>
      <w:r w:rsidR="00B24E95">
        <w:rPr>
          <w:rStyle w:val="a4"/>
        </w:rPr>
        <w:commentReference w:id="7"/>
      </w:r>
      <w:r>
        <w:rPr>
          <w:rFonts w:hint="eastAsia"/>
        </w:rPr>
        <w:t>、</w:t>
      </w:r>
      <w:commentRangeStart w:id="8"/>
      <w:r>
        <w:t>Bert</w:t>
      </w:r>
      <w:commentRangeEnd w:id="8"/>
      <w:r w:rsidR="00B24E95">
        <w:rPr>
          <w:rStyle w:val="a4"/>
        </w:rPr>
        <w:commentReference w:id="8"/>
      </w:r>
      <w:r w:rsidR="00B24E95">
        <w:rPr>
          <w:rFonts w:hint="eastAsia"/>
        </w:rPr>
        <w:t>同样</w:t>
      </w:r>
      <w:r w:rsidR="00B24E95">
        <w:t>也是基于词向量的动态表征方法。与</w:t>
      </w:r>
      <w:r w:rsidR="00B24E95">
        <w:rPr>
          <w:rFonts w:hint="eastAsia"/>
        </w:rPr>
        <w:t>Elmo</w:t>
      </w:r>
      <w:r w:rsidR="00B24E95">
        <w:rPr>
          <w:rFonts w:hint="eastAsia"/>
        </w:rPr>
        <w:t>不同</w:t>
      </w:r>
      <w:r w:rsidR="00B24E95">
        <w:t>的是，它们都利用</w:t>
      </w:r>
      <w:commentRangeStart w:id="9"/>
      <w:r w:rsidR="00B24E95">
        <w:t>Transformer</w:t>
      </w:r>
      <w:commentRangeEnd w:id="9"/>
      <w:r w:rsidR="00B24E95">
        <w:rPr>
          <w:rStyle w:val="a4"/>
        </w:rPr>
        <w:commentReference w:id="9"/>
      </w:r>
      <w:r w:rsidR="00B24E95">
        <w:rPr>
          <w:rFonts w:hint="eastAsia"/>
        </w:rPr>
        <w:t>而不是</w:t>
      </w:r>
      <w:r w:rsidR="00B24E95">
        <w:t>LSTM</w:t>
      </w:r>
      <w:r w:rsidR="00B24E95">
        <w:rPr>
          <w:rFonts w:hint="eastAsia"/>
        </w:rPr>
        <w:t>来</w:t>
      </w:r>
      <w:r w:rsidR="00B24E95">
        <w:t>提取</w:t>
      </w:r>
      <w:r w:rsidR="00B24E95">
        <w:rPr>
          <w:rFonts w:hint="eastAsia"/>
        </w:rPr>
        <w:t>上下文</w:t>
      </w:r>
      <w:r w:rsidR="00B24E95">
        <w:t>依赖信息</w:t>
      </w:r>
      <w:r w:rsidR="00B24E95">
        <w:rPr>
          <w:rFonts w:hint="eastAsia"/>
        </w:rPr>
        <w:t>(</w:t>
      </w:r>
      <w:r w:rsidR="00B24E95">
        <w:rPr>
          <w:rFonts w:hint="eastAsia"/>
        </w:rPr>
        <w:t>实践</w:t>
      </w:r>
      <w:r w:rsidR="00B24E95">
        <w:t>表明</w:t>
      </w:r>
      <w:r w:rsidR="00B24E95">
        <w:t>, Transformer</w:t>
      </w:r>
      <w:r w:rsidR="00B24E95">
        <w:rPr>
          <w:rFonts w:hint="eastAsia"/>
        </w:rPr>
        <w:t>的</w:t>
      </w:r>
      <w:r w:rsidR="00B24E95">
        <w:t>特征提取能力要强于</w:t>
      </w:r>
      <w:r w:rsidR="00B24E95">
        <w:t>LSTM</w:t>
      </w:r>
      <w:r w:rsidR="00B24E95">
        <w:rPr>
          <w:rFonts w:hint="eastAsia"/>
        </w:rPr>
        <w:t>)</w:t>
      </w:r>
      <w:r w:rsidR="00B24E95">
        <w:t>。</w:t>
      </w:r>
      <w:r w:rsidR="00B24E95">
        <w:t>GPT</w:t>
      </w:r>
      <w:r w:rsidR="00B24E95">
        <w:rPr>
          <w:rFonts w:hint="eastAsia"/>
        </w:rPr>
        <w:t>与</w:t>
      </w:r>
      <w:r w:rsidR="00B24E95">
        <w:t>Bert</w:t>
      </w:r>
      <w:r w:rsidR="00B24E95">
        <w:rPr>
          <w:rFonts w:hint="eastAsia"/>
        </w:rPr>
        <w:t>之间</w:t>
      </w:r>
      <w:r w:rsidR="00B24E95">
        <w:t>的差异性主要体现在</w:t>
      </w:r>
      <w:r w:rsidR="00B24E95">
        <w:t>GPT</w:t>
      </w:r>
      <w:r w:rsidR="00B24E95">
        <w:rPr>
          <w:rFonts w:hint="eastAsia"/>
        </w:rPr>
        <w:t>采用</w:t>
      </w:r>
      <w:r w:rsidR="00B24E95">
        <w:t>的是单向语言模型，而</w:t>
      </w:r>
      <w:r w:rsidR="00B24E95">
        <w:t>Bert</w:t>
      </w:r>
      <w:r w:rsidR="00B24E95">
        <w:rPr>
          <w:rFonts w:hint="eastAsia"/>
        </w:rPr>
        <w:t>采用</w:t>
      </w:r>
      <w:r w:rsidR="00B24E95">
        <w:t>的是双向</w:t>
      </w:r>
      <w:r w:rsidR="00B24E95">
        <w:rPr>
          <w:rFonts w:hint="eastAsia"/>
        </w:rPr>
        <w:t>语言</w:t>
      </w:r>
      <w:r w:rsidR="00B24E95">
        <w:t>模型。</w:t>
      </w:r>
    </w:p>
    <w:p w14:paraId="6BBE0956" w14:textId="411D4CC8" w:rsidR="00923D39" w:rsidRPr="00923D39" w:rsidRDefault="00923D39" w:rsidP="00923D39">
      <w:pPr>
        <w:pStyle w:val="4"/>
      </w:pPr>
      <w:r>
        <w:rPr>
          <w:rFonts w:hint="eastAsia"/>
        </w:rPr>
        <w:t xml:space="preserve">2.1.2 </w:t>
      </w:r>
      <w:r>
        <w:rPr>
          <w:rFonts w:hint="eastAsia"/>
        </w:rPr>
        <w:t>字符</w:t>
      </w:r>
      <w:r>
        <w:t>嵌入</w:t>
      </w:r>
    </w:p>
    <w:p w14:paraId="722760EB" w14:textId="34423DCB" w:rsidR="00923D39" w:rsidRDefault="00335135" w:rsidP="00923D39">
      <w:r>
        <w:lastRenderedPageBreak/>
        <w:tab/>
      </w:r>
      <w:r>
        <w:rPr>
          <w:rFonts w:hint="eastAsia"/>
        </w:rPr>
        <w:t>相关</w:t>
      </w:r>
      <w:r>
        <w:t>研究证明，</w:t>
      </w:r>
      <w:r>
        <w:rPr>
          <w:rFonts w:hint="eastAsia"/>
        </w:rPr>
        <w:t>在</w:t>
      </w:r>
      <w:r>
        <w:t>英文中，</w:t>
      </w:r>
      <w:r>
        <w:rPr>
          <w:rFonts w:hint="eastAsia"/>
        </w:rPr>
        <w:t>考虑词</w:t>
      </w:r>
      <w:r>
        <w:t>的内部结构信息（</w:t>
      </w:r>
      <w:r>
        <w:rPr>
          <w:rFonts w:hint="eastAsia"/>
        </w:rPr>
        <w:t>前缀、</w:t>
      </w:r>
      <w:r>
        <w:t>后缀等）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使命名</w:t>
      </w:r>
      <w:r>
        <w:t>实体识别</w:t>
      </w:r>
      <w:r>
        <w:rPr>
          <w:rFonts w:hint="eastAsia"/>
        </w:rPr>
        <w:t>系统</w:t>
      </w:r>
      <w:r>
        <w:t>的性能提升。</w:t>
      </w:r>
      <w:r>
        <w:rPr>
          <w:rFonts w:hint="eastAsia"/>
        </w:rPr>
        <w:t>现在</w:t>
      </w:r>
      <w:r>
        <w:t>主流一般用基于</w:t>
      </w:r>
      <w:r>
        <w:t>CNN</w:t>
      </w:r>
      <w:r>
        <w:rPr>
          <w:rFonts w:hint="eastAsia"/>
        </w:rPr>
        <w:t>的</w:t>
      </w:r>
      <w:r>
        <w:t>模型</w:t>
      </w:r>
      <w:r>
        <w:rPr>
          <w:rFonts w:hint="eastAsia"/>
        </w:rPr>
        <w:t>或者</w:t>
      </w:r>
      <w:r>
        <w:t>基于</w:t>
      </w:r>
      <w:r>
        <w:t>RNN</w:t>
      </w:r>
      <w:r>
        <w:rPr>
          <w:rFonts w:hint="eastAsia"/>
        </w:rPr>
        <w:t>的</w:t>
      </w:r>
      <w:r>
        <w:t>模型提取词的</w:t>
      </w:r>
      <w:proofErr w:type="gramStart"/>
      <w:r>
        <w:t>字符级</w:t>
      </w:r>
      <w:proofErr w:type="gramEnd"/>
      <w:r>
        <w:t>特征</w:t>
      </w:r>
      <w:r>
        <w:rPr>
          <w:rFonts w:hint="eastAsia"/>
        </w:rPr>
        <w:t>。</w:t>
      </w:r>
      <w:r>
        <w:t>如图</w:t>
      </w:r>
      <w:r>
        <w:rPr>
          <w:rFonts w:hint="eastAsia"/>
        </w:rPr>
        <w:t>2.3</w:t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是</w:t>
      </w:r>
      <w:r>
        <w:t>两种模型的网络结构。</w:t>
      </w:r>
      <w:proofErr w:type="spellStart"/>
      <w:r w:rsidR="009C6774">
        <w:rPr>
          <w:rFonts w:hint="eastAsia"/>
        </w:rPr>
        <w:t>Lam</w:t>
      </w:r>
      <w:r w:rsidR="009C6774">
        <w:t>ple</w:t>
      </w:r>
      <w:proofErr w:type="spellEnd"/>
      <w:r w:rsidR="009C6774">
        <w:rPr>
          <w:rFonts w:hint="eastAsia"/>
        </w:rPr>
        <w:t>提出</w:t>
      </w:r>
      <w:r w:rsidR="009C6774">
        <w:t>的</w:t>
      </w:r>
      <w:r w:rsidR="00785CD3">
        <w:rPr>
          <w:rFonts w:hint="eastAsia"/>
        </w:rPr>
        <w:t>基于</w:t>
      </w:r>
      <w:commentRangeStart w:id="10"/>
      <w:proofErr w:type="spellStart"/>
      <w:r w:rsidR="009C6774">
        <w:rPr>
          <w:rFonts w:hint="eastAsia"/>
        </w:rPr>
        <w:t>Bi</w:t>
      </w:r>
      <w:r w:rsidR="009C6774">
        <w:t>LSTM+CRF</w:t>
      </w:r>
      <w:commentRangeEnd w:id="10"/>
      <w:proofErr w:type="spellEnd"/>
      <w:r w:rsidR="009C6774">
        <w:rPr>
          <w:rStyle w:val="a4"/>
        </w:rPr>
        <w:commentReference w:id="10"/>
      </w:r>
      <w:r w:rsidR="009C6774">
        <w:rPr>
          <w:rFonts w:hint="eastAsia"/>
        </w:rPr>
        <w:t>的</w:t>
      </w:r>
      <w:r w:rsidR="00785CD3">
        <w:rPr>
          <w:rFonts w:hint="eastAsia"/>
        </w:rPr>
        <w:t>命名</w:t>
      </w:r>
      <w:r w:rsidR="00785CD3">
        <w:t>实体识别</w:t>
      </w:r>
      <w:r w:rsidR="009C6774">
        <w:t>方法是使用</w:t>
      </w:r>
      <w:r w:rsidR="00785CD3">
        <w:rPr>
          <w:rFonts w:hint="eastAsia"/>
        </w:rPr>
        <w:t>双向</w:t>
      </w:r>
      <w:r w:rsidR="00785CD3">
        <w:t>LSTM</w:t>
      </w:r>
      <w:r w:rsidR="009C6774">
        <w:rPr>
          <w:rFonts w:hint="eastAsia"/>
        </w:rPr>
        <w:t>做字符</w:t>
      </w:r>
      <w:r w:rsidR="009C6774">
        <w:t>嵌入</w:t>
      </w:r>
      <w:r w:rsidR="009C6774">
        <w:rPr>
          <w:rFonts w:hint="eastAsia"/>
        </w:rPr>
        <w:t>。</w:t>
      </w:r>
      <w:r w:rsidR="00785CD3">
        <w:rPr>
          <w:rFonts w:hint="eastAsia"/>
        </w:rPr>
        <w:t>Chiu</w:t>
      </w:r>
      <w:r w:rsidR="00785CD3">
        <w:rPr>
          <w:rFonts w:hint="eastAsia"/>
        </w:rPr>
        <w:t>提出</w:t>
      </w:r>
      <w:r w:rsidR="00785CD3">
        <w:t>的</w:t>
      </w:r>
      <w:r w:rsidR="00785CD3">
        <w:rPr>
          <w:rFonts w:hint="eastAsia"/>
        </w:rPr>
        <w:t>基于</w:t>
      </w:r>
      <w:commentRangeStart w:id="11"/>
      <w:r w:rsidR="00785CD3">
        <w:t>LSTM-CNNs</w:t>
      </w:r>
      <w:commentRangeEnd w:id="11"/>
      <w:r w:rsidR="00785CD3">
        <w:rPr>
          <w:rStyle w:val="a4"/>
        </w:rPr>
        <w:commentReference w:id="11"/>
      </w:r>
      <w:r w:rsidR="00785CD3">
        <w:rPr>
          <w:rFonts w:hint="eastAsia"/>
        </w:rPr>
        <w:t>的命名</w:t>
      </w:r>
      <w:r w:rsidR="00785CD3">
        <w:t>实体识别方法是使用</w:t>
      </w:r>
      <w:r w:rsidR="00785CD3">
        <w:t>CNN</w:t>
      </w:r>
      <w:r w:rsidR="00785CD3">
        <w:t>做字符嵌入。</w:t>
      </w:r>
      <w:r w:rsidR="00785CD3">
        <w:rPr>
          <w:rFonts w:hint="eastAsia"/>
        </w:rPr>
        <w:t>同样</w:t>
      </w:r>
      <w:r w:rsidR="00785CD3">
        <w:t>Elmo</w:t>
      </w:r>
      <w:r w:rsidR="00785CD3">
        <w:t>方法中，也是用</w:t>
      </w:r>
      <w:r w:rsidR="00785CD3">
        <w:t>CNN</w:t>
      </w:r>
      <w:r w:rsidR="00785CD3">
        <w:rPr>
          <w:rFonts w:hint="eastAsia"/>
        </w:rPr>
        <w:t>提取</w:t>
      </w:r>
      <w:r w:rsidR="00785CD3">
        <w:t>词的</w:t>
      </w:r>
      <w:proofErr w:type="gramStart"/>
      <w:r w:rsidR="00785CD3">
        <w:t>字符级</w:t>
      </w:r>
      <w:proofErr w:type="gramEnd"/>
      <w:r w:rsidR="00785CD3">
        <w:t>特征。</w:t>
      </w:r>
    </w:p>
    <w:p w14:paraId="0D14386D" w14:textId="6113544D" w:rsidR="00335135" w:rsidRDefault="009C6774" w:rsidP="009C6774">
      <w:pPr>
        <w:jc w:val="center"/>
      </w:pPr>
      <w:r w:rsidRPr="009C6774">
        <w:rPr>
          <w:noProof/>
        </w:rPr>
        <w:drawing>
          <wp:inline distT="0" distB="0" distL="0" distR="0" wp14:anchorId="0CDD72D4" wp14:editId="44C0E724">
            <wp:extent cx="5274310" cy="1324186"/>
            <wp:effectExtent l="0" t="0" r="2540" b="9525"/>
            <wp:docPr id="5" name="图片 5" descr="C:\Users\Administrator\Documents\Tencent Files\1016824906\FileRecv\CNN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ocuments\Tencent Files\1016824906\FileRecv\CNN13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037C8" w14:textId="3A0F7B29" w:rsidR="009C6774" w:rsidRPr="00923D39" w:rsidRDefault="009C6774" w:rsidP="009C677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3</w:t>
      </w:r>
    </w:p>
    <w:p w14:paraId="66E4A954" w14:textId="26D737D2" w:rsidR="00534E6C" w:rsidRDefault="008F07B4" w:rsidP="00785CD3">
      <w:pPr>
        <w:pStyle w:val="3"/>
        <w:numPr>
          <w:ilvl w:val="1"/>
          <w:numId w:val="1"/>
        </w:numPr>
      </w:pPr>
      <w:r>
        <w:rPr>
          <w:rFonts w:hint="eastAsia"/>
        </w:rPr>
        <w:t>内容</w:t>
      </w:r>
      <w:r>
        <w:t>编码</w:t>
      </w:r>
    </w:p>
    <w:p w14:paraId="3B78DD86" w14:textId="77777777" w:rsidR="00785CD3" w:rsidRPr="00785CD3" w:rsidRDefault="00785CD3" w:rsidP="00785CD3">
      <w:pPr>
        <w:pStyle w:val="a3"/>
        <w:ind w:left="540" w:firstLineChars="0" w:firstLine="0"/>
      </w:pPr>
    </w:p>
    <w:p w14:paraId="6D40D68D" w14:textId="77777777" w:rsidR="00534E6C" w:rsidRPr="00534E6C" w:rsidRDefault="00534E6C" w:rsidP="00534E6C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标签</w:t>
      </w:r>
      <w:r>
        <w:t>解码</w:t>
      </w:r>
    </w:p>
    <w:sectPr w:rsidR="00534E6C" w:rsidRPr="00534E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1A450A5D" w14:textId="77777777" w:rsidR="00156EC4" w:rsidRDefault="00156EC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5AB56DE" w14:textId="77777777" w:rsidR="00DC4ACD" w:rsidRDefault="00DC4AC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  <w:comment w:id="2" w:author="PC" w:date="2019-06-11T11:31:00Z" w:initials="P">
    <w:p w14:paraId="31142A17" w14:textId="77777777" w:rsidR="00630C1B" w:rsidRDefault="00630C1B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d-to-end Sequence Labeling via Bi-directional</w:t>
      </w:r>
    </w:p>
    <w:p w14:paraId="60ED83FF" w14:textId="1BB4B622" w:rsidR="00630C1B" w:rsidRDefault="00630C1B">
      <w:pPr>
        <w:pStyle w:val="a5"/>
      </w:pPr>
      <w:r>
        <w:t>LSTM-CNNs-CRF</w:t>
      </w:r>
    </w:p>
  </w:comment>
  <w:comment w:id="4" w:author="PC" w:date="2019-06-11T12:24:00Z" w:initials="P">
    <w:p w14:paraId="3AB48D05" w14:textId="116F9514" w:rsidR="00723B44" w:rsidRDefault="00723B4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Glo</w:t>
      </w:r>
      <w:r>
        <w:t>bal Vectors for Word Representation</w:t>
      </w:r>
    </w:p>
  </w:comment>
  <w:comment w:id="5" w:author="PC" w:date="2019-06-11T12:33:00Z" w:initials="P">
    <w:p w14:paraId="1F208ACF" w14:textId="152CB8DE" w:rsidR="00C94DE5" w:rsidRDefault="00C94DE5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</w:t>
      </w:r>
      <w:r>
        <w:t xml:space="preserve">riching Word Vectors with </w:t>
      </w:r>
      <w:proofErr w:type="spellStart"/>
      <w:r>
        <w:t>subword</w:t>
      </w:r>
      <w:proofErr w:type="spellEnd"/>
      <w:r>
        <w:t xml:space="preserve"> Information</w:t>
      </w:r>
    </w:p>
  </w:comment>
  <w:comment w:id="6" w:author="PC" w:date="2019-06-12T08:23:00Z" w:initials="P">
    <w:p w14:paraId="19B60D35" w14:textId="268E2F45" w:rsidR="0015707D" w:rsidRDefault="0015707D">
      <w:pPr>
        <w:pStyle w:val="a5"/>
      </w:pPr>
      <w:r>
        <w:rPr>
          <w:rStyle w:val="a4"/>
        </w:rPr>
        <w:annotationRef/>
      </w:r>
      <w:r>
        <w:t>Deep contextualized word representations</w:t>
      </w:r>
    </w:p>
  </w:comment>
  <w:comment w:id="7" w:author="PC" w:date="2019-06-12T08:55:00Z" w:initials="P">
    <w:p w14:paraId="43BBDE7A" w14:textId="6D3DDA3A" w:rsidR="00B24E95" w:rsidRDefault="00B24E95">
      <w:pPr>
        <w:pStyle w:val="a5"/>
      </w:pPr>
      <w:r>
        <w:rPr>
          <w:rStyle w:val="a4"/>
        </w:rPr>
        <w:annotationRef/>
      </w:r>
      <w:r>
        <w:t>Improving Language Understanding by Generative Pre-Training</w:t>
      </w:r>
    </w:p>
  </w:comment>
  <w:comment w:id="8" w:author="PC" w:date="2019-06-12T08:56:00Z" w:initials="P">
    <w:p w14:paraId="78E9D961" w14:textId="0479B337" w:rsidR="00B24E95" w:rsidRDefault="00B24E95">
      <w:pPr>
        <w:pStyle w:val="a5"/>
      </w:pPr>
      <w:r>
        <w:rPr>
          <w:rStyle w:val="a4"/>
        </w:rPr>
        <w:annotationRef/>
      </w:r>
      <w:r>
        <w:t>BERT: Pre-training of Deep Bidirectional Transformers for Language Understanding</w:t>
      </w:r>
    </w:p>
  </w:comment>
  <w:comment w:id="9" w:author="PC" w:date="2019-06-12T08:57:00Z" w:initials="P">
    <w:p w14:paraId="4BDD01D2" w14:textId="05C1E271" w:rsidR="00B24E95" w:rsidRDefault="00B24E95">
      <w:pPr>
        <w:pStyle w:val="a5"/>
      </w:pPr>
      <w:r>
        <w:rPr>
          <w:rStyle w:val="a4"/>
        </w:rPr>
        <w:annotationRef/>
      </w:r>
      <w:r>
        <w:t>Attention Is All You Need</w:t>
      </w:r>
    </w:p>
  </w:comment>
  <w:comment w:id="10" w:author="PC" w:date="2019-06-12T09:18:00Z" w:initials="P">
    <w:p w14:paraId="3E02CAEF" w14:textId="72782215" w:rsidR="009C6774" w:rsidRDefault="009C677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e</w:t>
      </w:r>
      <w:r>
        <w:t>ural Architectures for Named Entity Recognition</w:t>
      </w:r>
    </w:p>
  </w:comment>
  <w:comment w:id="11" w:author="PC" w:date="2019-06-12T09:20:00Z" w:initials="P">
    <w:p w14:paraId="4BD8F602" w14:textId="7814D74F" w:rsidR="00785CD3" w:rsidRDefault="00785CD3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amed</w:t>
      </w:r>
      <w:r>
        <w:t xml:space="preserve"> Entity Recognition with Bidirectional LSTM-CNN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A450A5D" w15:done="0"/>
  <w15:commentEx w15:paraId="65AB56DE" w15:done="0"/>
  <w15:commentEx w15:paraId="60ED83FF" w15:done="0"/>
  <w15:commentEx w15:paraId="3AB48D05" w15:done="0"/>
  <w15:commentEx w15:paraId="1F208ACF" w15:done="0"/>
  <w15:commentEx w15:paraId="19B60D35" w15:done="0"/>
  <w15:commentEx w15:paraId="43BBDE7A" w15:done="0"/>
  <w15:commentEx w15:paraId="78E9D961" w15:done="0"/>
  <w15:commentEx w15:paraId="4BDD01D2" w15:done="0"/>
  <w15:commentEx w15:paraId="3E02CAEF" w15:done="0"/>
  <w15:commentEx w15:paraId="4BD8F602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AF3DE4"/>
    <w:multiLevelType w:val="multilevel"/>
    <w:tmpl w:val="DB0CDD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ACD"/>
    <w:rsid w:val="00005F5F"/>
    <w:rsid w:val="00103FA5"/>
    <w:rsid w:val="00156EC4"/>
    <w:rsid w:val="0015707D"/>
    <w:rsid w:val="001C1F1B"/>
    <w:rsid w:val="00234D08"/>
    <w:rsid w:val="002E601B"/>
    <w:rsid w:val="002F5269"/>
    <w:rsid w:val="002F5ACD"/>
    <w:rsid w:val="00335135"/>
    <w:rsid w:val="003A580E"/>
    <w:rsid w:val="004960B8"/>
    <w:rsid w:val="004B3513"/>
    <w:rsid w:val="00504B5F"/>
    <w:rsid w:val="00534E6C"/>
    <w:rsid w:val="00567402"/>
    <w:rsid w:val="00605AC2"/>
    <w:rsid w:val="00630C1B"/>
    <w:rsid w:val="00706708"/>
    <w:rsid w:val="00723B44"/>
    <w:rsid w:val="0074665F"/>
    <w:rsid w:val="00785CD3"/>
    <w:rsid w:val="008072AE"/>
    <w:rsid w:val="00893B21"/>
    <w:rsid w:val="008F07B4"/>
    <w:rsid w:val="009052AB"/>
    <w:rsid w:val="00923D39"/>
    <w:rsid w:val="009C6774"/>
    <w:rsid w:val="00A75FDC"/>
    <w:rsid w:val="00B24E95"/>
    <w:rsid w:val="00C4238B"/>
    <w:rsid w:val="00C92552"/>
    <w:rsid w:val="00C94DE5"/>
    <w:rsid w:val="00CA0655"/>
    <w:rsid w:val="00D007DF"/>
    <w:rsid w:val="00D42845"/>
    <w:rsid w:val="00D65D4C"/>
    <w:rsid w:val="00D855E6"/>
    <w:rsid w:val="00D92099"/>
    <w:rsid w:val="00DC4ACD"/>
    <w:rsid w:val="00E6270C"/>
    <w:rsid w:val="00ED2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31B30B"/>
  <w15:chartTrackingRefBased/>
  <w15:docId w15:val="{15DA0CCA-412F-42D6-AA73-207826845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5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552"/>
    <w:pPr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4E6C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2A60"/>
    <w:pPr>
      <w:spacing w:before="260" w:after="260" w:line="415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23D39"/>
    <w:p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925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4E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D2A60"/>
    <w:rPr>
      <w:b/>
      <w:bCs/>
      <w:sz w:val="30"/>
      <w:szCs w:val="32"/>
    </w:rPr>
  </w:style>
  <w:style w:type="paragraph" w:styleId="a3">
    <w:name w:val="List Paragraph"/>
    <w:basedOn w:val="a"/>
    <w:uiPriority w:val="34"/>
    <w:qFormat/>
    <w:rsid w:val="00ED2A60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DC4A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DC4A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DC4A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DC4A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DC4A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DC4A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4ACD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923D39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1" Type="http://schemas.openxmlformats.org/officeDocument/2006/relationships/oleObject" Target="embeddings/oleObject2.bin"/><Relationship Id="rId5" Type="http://schemas.openxmlformats.org/officeDocument/2006/relationships/comments" Target="comment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3</TotalTime>
  <Pages>4</Pages>
  <Words>385</Words>
  <Characters>2197</Characters>
  <Application>Microsoft Office Word</Application>
  <DocSecurity>0</DocSecurity>
  <Lines>18</Lines>
  <Paragraphs>5</Paragraphs>
  <ScaleCrop>false</ScaleCrop>
  <Company>Microsoft</Company>
  <LinksUpToDate>false</LinksUpToDate>
  <CharactersWithSpaces>25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1</cp:revision>
  <dcterms:created xsi:type="dcterms:W3CDTF">2019-06-11T02:06:00Z</dcterms:created>
  <dcterms:modified xsi:type="dcterms:W3CDTF">2019-06-12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